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5034" w:rsidRPr="00DB5656" w:rsidRDefault="003C5034" w:rsidP="003C5034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3C5034" w:rsidRPr="00DB5656" w:rsidRDefault="003C5034" w:rsidP="003C5034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3C5034" w:rsidRPr="00DB5656" w:rsidRDefault="003C5034" w:rsidP="003C5034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C5034" w:rsidRPr="00DB5656" w:rsidRDefault="003C5034" w:rsidP="003C503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1375" r:id="rId9"/>
        </w:object>
      </w:r>
    </w:p>
    <w:p w:rsidR="003C5034" w:rsidRPr="00DB5656" w:rsidRDefault="003C5034" w:rsidP="006B757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3C5034" w:rsidRPr="00DB5656" w:rsidRDefault="003C5034" w:rsidP="006B757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3C5034" w:rsidRPr="00DB5656" w:rsidRDefault="003C5034" w:rsidP="006B757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C5034" w:rsidRPr="00DB5656" w:rsidRDefault="003C5034" w:rsidP="003C50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C5034" w:rsidRPr="00DB5656" w:rsidRDefault="003C5034" w:rsidP="003C503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C5034" w:rsidRPr="00DB5656" w:rsidRDefault="003C5034" w:rsidP="006B757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3C5034" w:rsidRPr="00DB5656" w:rsidRDefault="003C5034" w:rsidP="003C5034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3C5034" w:rsidRPr="00DB5656" w:rsidRDefault="003C5034" w:rsidP="003C503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3C5034" w:rsidRPr="00DB5656" w:rsidRDefault="003C5034" w:rsidP="006B757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3C5034" w:rsidRPr="00DB5656" w:rsidRDefault="003C5034" w:rsidP="003C503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3C5034" w:rsidRPr="00DB5656" w:rsidRDefault="003C5034" w:rsidP="003C50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C5034" w:rsidRPr="00DB5656" w:rsidRDefault="003C5034" w:rsidP="006B757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3C5034" w:rsidRPr="00DB5656" w:rsidRDefault="003C5034" w:rsidP="006B757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C5034" w:rsidRPr="00DB5656" w:rsidRDefault="003C5034" w:rsidP="003C50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C5034" w:rsidRPr="00DB5656" w:rsidRDefault="003C5034" w:rsidP="003C503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C5034" w:rsidRPr="00DB5656" w:rsidRDefault="003C5034" w:rsidP="006B757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3C5034" w:rsidRPr="00DB5656" w:rsidRDefault="003C5034" w:rsidP="003C503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3C5034" w:rsidRPr="00DB5656" w:rsidRDefault="003C5034" w:rsidP="003C503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3C5034" w:rsidRPr="00DB5656" w:rsidRDefault="003C5034" w:rsidP="006B757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3C5034" w:rsidRPr="00DB5656" w:rsidRDefault="003C5034" w:rsidP="003C503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C5034" w:rsidRPr="00DB5656" w:rsidRDefault="003C5034" w:rsidP="003C50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3C5034" w:rsidRPr="00DB5656" w:rsidRDefault="00485286" w:rsidP="003C50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3C5034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3C5034" w:rsidRPr="00DB5656" w:rsidRDefault="003C5034" w:rsidP="003C503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5034" w:rsidRPr="00DB5656" w:rsidRDefault="003C5034" w:rsidP="003C503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3C5034" w:rsidRPr="00DB5656" w:rsidRDefault="003C5034" w:rsidP="003C50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3C5034" w:rsidRPr="00DB5656" w:rsidRDefault="003C5034" w:rsidP="003C50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3C5034" w:rsidRPr="00DB5656" w:rsidRDefault="003C5034" w:rsidP="003C50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C5034" w:rsidRPr="00DB5656" w:rsidRDefault="003C5034" w:rsidP="003C50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3C5034" w:rsidRPr="00DB5656" w:rsidRDefault="003C5034" w:rsidP="003C50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3C5034" w:rsidRPr="00DB5656" w:rsidRDefault="003C5034" w:rsidP="006B7573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1376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3C5034" w:rsidRPr="00DB5656" w:rsidRDefault="003C5034" w:rsidP="006B757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C5034" w:rsidRPr="00DB5656" w:rsidRDefault="003C5034" w:rsidP="006B757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C5034" w:rsidRPr="00DB5656" w:rsidRDefault="003C5034" w:rsidP="006B757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C5034" w:rsidRPr="00DB5656" w:rsidRDefault="003C5034" w:rsidP="006B757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C5034" w:rsidRPr="00DB5656" w:rsidRDefault="003C5034" w:rsidP="006B7573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C5034" w:rsidRPr="00DB5656" w:rsidRDefault="003C5034" w:rsidP="006B757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3C5034" w:rsidRPr="00DB5656" w:rsidRDefault="003C5034" w:rsidP="006B757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3C5034" w:rsidRPr="00DB5656" w:rsidRDefault="003C5034" w:rsidP="003C50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C5034" w:rsidRPr="00DB5656" w:rsidRDefault="003C5034" w:rsidP="003C50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C5034" w:rsidRPr="00DB5656" w:rsidRDefault="003C5034" w:rsidP="003C503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3C5034" w:rsidRPr="00DB5656" w:rsidRDefault="003C5034" w:rsidP="006B757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3C5034" w:rsidRPr="00DB5656" w:rsidRDefault="003C5034" w:rsidP="006B757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3C5034" w:rsidRPr="00DB5656" w:rsidRDefault="003C5034" w:rsidP="006B757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3C5034" w:rsidRPr="00DB5656" w:rsidRDefault="003C5034" w:rsidP="006B757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3C5034" w:rsidRPr="00DB5656" w:rsidRDefault="003C5034" w:rsidP="003C5034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5034" w:rsidRPr="00DB5656" w:rsidRDefault="003C5034" w:rsidP="006B7573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3C5034" w:rsidRPr="00DB5656" w:rsidRDefault="003C5034" w:rsidP="003C5034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3C5034" w:rsidRPr="00DB5656" w:rsidRDefault="003C5034" w:rsidP="006B757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3C5034" w:rsidRPr="00DB5656" w:rsidRDefault="003C5034" w:rsidP="003C5034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3C5034" w:rsidRPr="00DB5656" w:rsidRDefault="003C5034" w:rsidP="003C5034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3C5034" w:rsidRPr="00DB5656" w:rsidRDefault="003C5034" w:rsidP="006B7573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3C5034" w:rsidRPr="00DB5656" w:rsidTr="005B1D20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3C5034" w:rsidRPr="00DB5656" w:rsidTr="005B1D20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C5034" w:rsidRPr="00DB5656" w:rsidTr="005B1D20">
        <w:trPr>
          <w:trHeight w:val="340"/>
          <w:jc w:val="center"/>
        </w:trPr>
        <w:tc>
          <w:tcPr>
            <w:tcW w:w="79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C5034" w:rsidRPr="00DB5656" w:rsidTr="005B1D20">
        <w:trPr>
          <w:trHeight w:val="340"/>
          <w:jc w:val="center"/>
        </w:trPr>
        <w:tc>
          <w:tcPr>
            <w:tcW w:w="79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C5034" w:rsidRPr="00DB5656" w:rsidTr="005B1D20">
        <w:trPr>
          <w:trHeight w:val="340"/>
          <w:jc w:val="center"/>
        </w:trPr>
        <w:tc>
          <w:tcPr>
            <w:tcW w:w="79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C5034" w:rsidRPr="00DB5656" w:rsidTr="005B1D20">
        <w:trPr>
          <w:trHeight w:val="340"/>
          <w:jc w:val="center"/>
        </w:trPr>
        <w:tc>
          <w:tcPr>
            <w:tcW w:w="79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C5034" w:rsidRPr="00DB5656" w:rsidTr="005B1D20">
        <w:trPr>
          <w:trHeight w:val="340"/>
          <w:jc w:val="center"/>
        </w:trPr>
        <w:tc>
          <w:tcPr>
            <w:tcW w:w="79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C5034" w:rsidRPr="00DB5656" w:rsidTr="005B1D20">
        <w:trPr>
          <w:trHeight w:val="340"/>
          <w:jc w:val="center"/>
        </w:trPr>
        <w:tc>
          <w:tcPr>
            <w:tcW w:w="79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C5034" w:rsidRPr="00DB5656" w:rsidRDefault="003C503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3C5034" w:rsidRPr="00DB5656" w:rsidRDefault="003C5034" w:rsidP="006B757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C5034" w:rsidRPr="00DB5656" w:rsidRDefault="003C5034" w:rsidP="006B757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3C5034" w:rsidRPr="00DB5656" w:rsidRDefault="003C5034" w:rsidP="003C503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3C5034" w:rsidRPr="00DB5656" w:rsidRDefault="003C5034" w:rsidP="006B7573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3C5034" w:rsidRPr="00DB5656" w:rsidRDefault="003C5034" w:rsidP="006B757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3C5034" w:rsidRPr="00DB5656" w:rsidRDefault="003C5034" w:rsidP="006B757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5B1D2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5B1D20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3C5034" w:rsidRPr="00DB5656" w:rsidRDefault="003C5034" w:rsidP="006B757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3C5034" w:rsidRPr="00DB5656" w:rsidRDefault="003C5034" w:rsidP="006B757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3C5034" w:rsidRPr="00DB5656" w:rsidRDefault="003C5034" w:rsidP="006B757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3C5034" w:rsidRPr="00DB5656" w:rsidRDefault="003C5034" w:rsidP="006B757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3C5034" w:rsidRPr="00DB5656" w:rsidRDefault="003C5034" w:rsidP="006B757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3C5034" w:rsidRPr="00DB5656" w:rsidRDefault="003C5034" w:rsidP="006B757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3C5034" w:rsidRPr="00DB5656" w:rsidRDefault="003C5034" w:rsidP="006B757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3C5034" w:rsidRPr="00DB5656" w:rsidRDefault="003C5034" w:rsidP="006B757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3C5034" w:rsidRPr="00DB5656" w:rsidRDefault="003C5034" w:rsidP="006B757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3C5034" w:rsidRDefault="003C5034" w:rsidP="0048528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3C5034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5676A" w:rsidRDefault="0025676A">
      <w:r>
        <w:separator/>
      </w:r>
    </w:p>
  </w:endnote>
  <w:endnote w:type="continuationSeparator" w:id="1">
    <w:p w:rsidR="0025676A" w:rsidRDefault="0025676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2DB2" w:rsidRDefault="002F2DB2" w:rsidP="002F2DB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F2DB2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2F2DB2" w:rsidRPr="001D5E8F" w:rsidRDefault="006B7573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F2DB2" w:rsidRPr="001D5E8F" w:rsidRDefault="0048528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F2DB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B1D20" w:rsidRPr="005B1D2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F2DB2" w:rsidRPr="001726ED" w:rsidRDefault="00976765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76765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急诊医学病例研究</w:t>
          </w:r>
        </w:p>
      </w:tc>
    </w:tr>
  </w:tbl>
  <w:p w:rsidR="00C23102" w:rsidRPr="002F2DB2" w:rsidRDefault="00C23102" w:rsidP="002F2DB2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6765" w:rsidRDefault="00976765" w:rsidP="00976765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76765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976765" w:rsidRPr="001D5E8F" w:rsidRDefault="006B7573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76765" w:rsidRPr="001D5E8F" w:rsidRDefault="0048528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76765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B1D20" w:rsidRPr="005B1D2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76765" w:rsidRPr="001726ED" w:rsidRDefault="00976765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76765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急诊医学病例研究</w:t>
          </w:r>
        </w:p>
      </w:tc>
    </w:tr>
  </w:tbl>
  <w:p w:rsidR="00C23102" w:rsidRPr="00976765" w:rsidRDefault="00C23102" w:rsidP="00976765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3EDD" w:rsidRPr="00BB5218" w:rsidRDefault="00B97A60" w:rsidP="001E3EDD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B0602B" w:rsidRPr="00D614BD">
      <w:rPr>
        <w:rFonts w:ascii="Calibri" w:hAnsi="Calibri" w:cs="Calibri" w:hint="eastAsia"/>
        <w:bCs/>
        <w:snapToGrid w:val="0"/>
        <w:lang w:eastAsia="zh-CN"/>
      </w:rPr>
      <w:t>亚洲急诊医学病例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580CFB">
      <w:rPr>
        <w:rFonts w:ascii="Calibri" w:hAnsi="Calibri" w:cs="Calibri" w:hint="eastAsia"/>
        <w:bCs/>
        <w:snapToGrid w:val="0"/>
        <w:lang w:eastAsia="zh-CN"/>
      </w:rPr>
      <w:t>2</w:t>
    </w:r>
    <w:r w:rsidR="00DB6726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6B7573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6B7573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5676A" w:rsidRDefault="0025676A">
      <w:r>
        <w:separator/>
      </w:r>
    </w:p>
  </w:footnote>
  <w:footnote w:type="continuationSeparator" w:id="1">
    <w:p w:rsidR="0025676A" w:rsidRDefault="0025676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485286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485286" w:rsidP="00BA49E8">
    <w:pPr>
      <w:ind w:right="1560"/>
      <w:rPr>
        <w:caps/>
        <w:color w:val="31849B" w:themeColor="accent5" w:themeShade="BF"/>
        <w:lang w:eastAsia="zh-CN"/>
      </w:rPr>
    </w:pPr>
    <w:r w:rsidRPr="00485286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76629A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B93C1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sian Case Reports in Emergency Medicine</w:t>
    </w:r>
    <w:r w:rsidRPr="00B93C1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B93C1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亚洲急诊医学病例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690D9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DB672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690D91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DB6726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485286">
      <w:rPr>
        <w:rFonts w:asciiTheme="minorHAnsi" w:hAnsiTheme="minorHAnsi"/>
        <w:sz w:val="18"/>
        <w:szCs w:val="18"/>
      </w:rPr>
      <w:fldChar w:fldCharType="begin"/>
    </w:r>
    <w:r w:rsidR="001D0687">
      <w:rPr>
        <w:rFonts w:asciiTheme="minorHAnsi" w:hAnsiTheme="minorHAnsi"/>
        <w:sz w:val="18"/>
        <w:szCs w:val="18"/>
      </w:rPr>
      <w:instrText xml:space="preserve"> HYPERLINK "</w:instrText>
    </w:r>
    <w:r w:rsidR="001D0687" w:rsidRPr="001D0687">
      <w:rPr>
        <w:rFonts w:asciiTheme="minorHAnsi" w:hAnsiTheme="minorHAnsi"/>
        <w:sz w:val="18"/>
        <w:szCs w:val="18"/>
      </w:rPr>
      <w:instrText>http</w:instrText>
    </w:r>
    <w:r w:rsidR="001D0687" w:rsidRPr="001D0687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1D0687" w:rsidRPr="001D0687">
      <w:rPr>
        <w:rFonts w:asciiTheme="minorHAnsi" w:hAnsiTheme="minorHAnsi"/>
        <w:sz w:val="18"/>
        <w:szCs w:val="18"/>
      </w:rPr>
      <w:instrText>://www.hanspub.org/journal/</w:instrText>
    </w:r>
    <w:r w:rsidR="001D0687" w:rsidRPr="001D0687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1D0687" w:rsidRPr="001D0687">
      <w:rPr>
        <w:rFonts w:asciiTheme="minorHAnsi" w:hAnsiTheme="minorHAnsi"/>
        <w:sz w:val="18"/>
        <w:szCs w:val="18"/>
        <w:lang w:eastAsia="zh-CN"/>
      </w:rPr>
      <w:instrText>crem</w:instrText>
    </w:r>
    <w:r w:rsidR="001D0687">
      <w:rPr>
        <w:rFonts w:asciiTheme="minorHAnsi" w:hAnsiTheme="minorHAnsi"/>
        <w:sz w:val="18"/>
        <w:szCs w:val="18"/>
      </w:rPr>
      <w:instrText xml:space="preserve">" </w:instrText>
    </w:r>
    <w:r w:rsidR="00485286">
      <w:rPr>
        <w:rFonts w:asciiTheme="minorHAnsi" w:hAnsiTheme="minorHAnsi"/>
        <w:sz w:val="18"/>
        <w:szCs w:val="18"/>
      </w:rPr>
      <w:fldChar w:fldCharType="separate"/>
    </w:r>
    <w:r w:rsidR="001D0687" w:rsidRPr="009C4C93">
      <w:rPr>
        <w:rStyle w:val="a3"/>
        <w:rFonts w:asciiTheme="minorHAnsi" w:hAnsiTheme="minorHAnsi"/>
        <w:sz w:val="18"/>
        <w:szCs w:val="18"/>
      </w:rPr>
      <w:t>http</w:t>
    </w:r>
    <w:r w:rsidR="001D0687" w:rsidRPr="009C4C93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1D0687" w:rsidRPr="009C4C93">
      <w:rPr>
        <w:rStyle w:val="a3"/>
        <w:rFonts w:asciiTheme="minorHAnsi" w:hAnsiTheme="minorHAnsi"/>
        <w:sz w:val="18"/>
        <w:szCs w:val="18"/>
      </w:rPr>
      <w:t>://www.hanspub.org/journal/</w:t>
    </w:r>
    <w:r w:rsidR="001D0687" w:rsidRPr="009C4C93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1D0687" w:rsidRPr="009C4C93">
      <w:rPr>
        <w:rStyle w:val="a3"/>
        <w:rFonts w:asciiTheme="minorHAnsi" w:hAnsiTheme="minorHAnsi"/>
        <w:sz w:val="18"/>
        <w:szCs w:val="18"/>
        <w:lang w:eastAsia="zh-CN"/>
      </w:rPr>
      <w:t>crem</w:t>
    </w:r>
    <w:r w:rsidR="00485286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485286" w:rsidP="006B7573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DB6726" w:rsidRPr="00AF61D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rem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2C91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17D8"/>
    <w:rsid w:val="00055202"/>
    <w:rsid w:val="00060248"/>
    <w:rsid w:val="00060E82"/>
    <w:rsid w:val="00064C8E"/>
    <w:rsid w:val="00064E33"/>
    <w:rsid w:val="00064F64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81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1F5"/>
    <w:rsid w:val="001B5A73"/>
    <w:rsid w:val="001B5D8D"/>
    <w:rsid w:val="001B607A"/>
    <w:rsid w:val="001B664D"/>
    <w:rsid w:val="001C04EB"/>
    <w:rsid w:val="001C26E8"/>
    <w:rsid w:val="001C4B4A"/>
    <w:rsid w:val="001C7866"/>
    <w:rsid w:val="001D0687"/>
    <w:rsid w:val="001D094D"/>
    <w:rsid w:val="001D0E19"/>
    <w:rsid w:val="001D36EC"/>
    <w:rsid w:val="001D5413"/>
    <w:rsid w:val="001E39BA"/>
    <w:rsid w:val="001E3EDD"/>
    <w:rsid w:val="001E4FA2"/>
    <w:rsid w:val="001E7011"/>
    <w:rsid w:val="001E7943"/>
    <w:rsid w:val="001F18CE"/>
    <w:rsid w:val="001F3BDE"/>
    <w:rsid w:val="001F45B4"/>
    <w:rsid w:val="001F5FE9"/>
    <w:rsid w:val="001F6A8D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26D06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49E5"/>
    <w:rsid w:val="00255C12"/>
    <w:rsid w:val="0025676A"/>
    <w:rsid w:val="00256A47"/>
    <w:rsid w:val="002619E5"/>
    <w:rsid w:val="00261A1D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282C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B7914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2DB2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14E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5034"/>
    <w:rsid w:val="003C581E"/>
    <w:rsid w:val="003C6789"/>
    <w:rsid w:val="003D0C70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5FC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0DF5"/>
    <w:rsid w:val="0045382D"/>
    <w:rsid w:val="0045590F"/>
    <w:rsid w:val="0045617C"/>
    <w:rsid w:val="00456676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185A"/>
    <w:rsid w:val="00482A31"/>
    <w:rsid w:val="00482CAA"/>
    <w:rsid w:val="004847C0"/>
    <w:rsid w:val="00485286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FCC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3DE0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3557"/>
    <w:rsid w:val="00554B17"/>
    <w:rsid w:val="00556551"/>
    <w:rsid w:val="00556A43"/>
    <w:rsid w:val="00560957"/>
    <w:rsid w:val="00561901"/>
    <w:rsid w:val="00561D13"/>
    <w:rsid w:val="00562361"/>
    <w:rsid w:val="00570298"/>
    <w:rsid w:val="005718A2"/>
    <w:rsid w:val="005727BA"/>
    <w:rsid w:val="00573AF3"/>
    <w:rsid w:val="0057443C"/>
    <w:rsid w:val="00580CFB"/>
    <w:rsid w:val="00583507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1D20"/>
    <w:rsid w:val="005B4675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3F09"/>
    <w:rsid w:val="005F5B5F"/>
    <w:rsid w:val="005F70DB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7BA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0D91"/>
    <w:rsid w:val="0069252D"/>
    <w:rsid w:val="00694FB1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B7573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D6DE4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29A"/>
    <w:rsid w:val="00766664"/>
    <w:rsid w:val="00766B5F"/>
    <w:rsid w:val="00766C42"/>
    <w:rsid w:val="00770CE1"/>
    <w:rsid w:val="00771A37"/>
    <w:rsid w:val="00781C5C"/>
    <w:rsid w:val="007839D5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20D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5FD6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3792"/>
    <w:rsid w:val="007F4030"/>
    <w:rsid w:val="007F4E14"/>
    <w:rsid w:val="007F5332"/>
    <w:rsid w:val="007F641B"/>
    <w:rsid w:val="00801A77"/>
    <w:rsid w:val="00805ADA"/>
    <w:rsid w:val="008072B5"/>
    <w:rsid w:val="00810619"/>
    <w:rsid w:val="00811367"/>
    <w:rsid w:val="00811DC0"/>
    <w:rsid w:val="00812042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02C4"/>
    <w:rsid w:val="008616E8"/>
    <w:rsid w:val="008635C8"/>
    <w:rsid w:val="0087286A"/>
    <w:rsid w:val="008745D3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4F27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E2A"/>
    <w:rsid w:val="009031B9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40D77"/>
    <w:rsid w:val="009426D6"/>
    <w:rsid w:val="0094606E"/>
    <w:rsid w:val="00947808"/>
    <w:rsid w:val="00947BF6"/>
    <w:rsid w:val="009550AF"/>
    <w:rsid w:val="00955729"/>
    <w:rsid w:val="009561AF"/>
    <w:rsid w:val="00957191"/>
    <w:rsid w:val="00963E7A"/>
    <w:rsid w:val="009653FF"/>
    <w:rsid w:val="009662D2"/>
    <w:rsid w:val="00966665"/>
    <w:rsid w:val="0097139E"/>
    <w:rsid w:val="009714D9"/>
    <w:rsid w:val="0097249B"/>
    <w:rsid w:val="009753B2"/>
    <w:rsid w:val="0097648D"/>
    <w:rsid w:val="00976765"/>
    <w:rsid w:val="00980331"/>
    <w:rsid w:val="009805A9"/>
    <w:rsid w:val="0098152B"/>
    <w:rsid w:val="009839C9"/>
    <w:rsid w:val="00986364"/>
    <w:rsid w:val="00990DF6"/>
    <w:rsid w:val="00991DCB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29D5"/>
    <w:rsid w:val="009A453C"/>
    <w:rsid w:val="009A4825"/>
    <w:rsid w:val="009B03A2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5804"/>
    <w:rsid w:val="009F18EE"/>
    <w:rsid w:val="009F1D1A"/>
    <w:rsid w:val="009F343E"/>
    <w:rsid w:val="009F5F03"/>
    <w:rsid w:val="00A00720"/>
    <w:rsid w:val="00A02B61"/>
    <w:rsid w:val="00A04F89"/>
    <w:rsid w:val="00A12791"/>
    <w:rsid w:val="00A12B78"/>
    <w:rsid w:val="00A16DD6"/>
    <w:rsid w:val="00A22F86"/>
    <w:rsid w:val="00A2424C"/>
    <w:rsid w:val="00A24C8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4C0C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87888"/>
    <w:rsid w:val="00A900F5"/>
    <w:rsid w:val="00A90B57"/>
    <w:rsid w:val="00A92DDB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80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2AAC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5784"/>
    <w:rsid w:val="00CC5DBD"/>
    <w:rsid w:val="00CC7515"/>
    <w:rsid w:val="00CC7E97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13B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34AE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093"/>
    <w:rsid w:val="00D20EF9"/>
    <w:rsid w:val="00D224F1"/>
    <w:rsid w:val="00D228BE"/>
    <w:rsid w:val="00D22F05"/>
    <w:rsid w:val="00D23CA9"/>
    <w:rsid w:val="00D33096"/>
    <w:rsid w:val="00D35F7B"/>
    <w:rsid w:val="00D41046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66E19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B6726"/>
    <w:rsid w:val="00DC0827"/>
    <w:rsid w:val="00DC0BFA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3A89"/>
    <w:rsid w:val="00DF4AF6"/>
    <w:rsid w:val="00E01590"/>
    <w:rsid w:val="00E0191A"/>
    <w:rsid w:val="00E039B6"/>
    <w:rsid w:val="00E03EAD"/>
    <w:rsid w:val="00E069E8"/>
    <w:rsid w:val="00E12907"/>
    <w:rsid w:val="00E129B9"/>
    <w:rsid w:val="00E165FE"/>
    <w:rsid w:val="00E16E14"/>
    <w:rsid w:val="00E17C4B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47E85"/>
    <w:rsid w:val="00E50DEE"/>
    <w:rsid w:val="00E51988"/>
    <w:rsid w:val="00E54B1D"/>
    <w:rsid w:val="00E55829"/>
    <w:rsid w:val="00E56E14"/>
    <w:rsid w:val="00E573DF"/>
    <w:rsid w:val="00E60807"/>
    <w:rsid w:val="00E60A8D"/>
    <w:rsid w:val="00E63D8D"/>
    <w:rsid w:val="00E655CC"/>
    <w:rsid w:val="00E7083B"/>
    <w:rsid w:val="00E718C4"/>
    <w:rsid w:val="00E7195F"/>
    <w:rsid w:val="00E753BA"/>
    <w:rsid w:val="00E75DEF"/>
    <w:rsid w:val="00E77208"/>
    <w:rsid w:val="00E82B02"/>
    <w:rsid w:val="00E84C11"/>
    <w:rsid w:val="00E8504B"/>
    <w:rsid w:val="00E85949"/>
    <w:rsid w:val="00E92A81"/>
    <w:rsid w:val="00E92AE2"/>
    <w:rsid w:val="00E937CA"/>
    <w:rsid w:val="00E93E90"/>
    <w:rsid w:val="00E974FC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CB5"/>
    <w:rsid w:val="00EB3F78"/>
    <w:rsid w:val="00EB5024"/>
    <w:rsid w:val="00EC1AEA"/>
    <w:rsid w:val="00EC3002"/>
    <w:rsid w:val="00EC3663"/>
    <w:rsid w:val="00EC3D93"/>
    <w:rsid w:val="00EC4070"/>
    <w:rsid w:val="00EC45AC"/>
    <w:rsid w:val="00EC5192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64E5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47C9D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4F38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0CDA"/>
    <w:rsid w:val="00FE1A34"/>
    <w:rsid w:val="00FE1BF3"/>
    <w:rsid w:val="00FE1C9C"/>
    <w:rsid w:val="00FE44DC"/>
    <w:rsid w:val="00FE70FB"/>
    <w:rsid w:val="00FE721E"/>
    <w:rsid w:val="00FE77E4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rem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961527-2880-4AC9-8F15-0D811290E2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82</cp:revision>
  <cp:lastPrinted>2013-11-05T03:48:00Z</cp:lastPrinted>
  <dcterms:created xsi:type="dcterms:W3CDTF">2016-08-11T02:17:00Z</dcterms:created>
  <dcterms:modified xsi:type="dcterms:W3CDTF">2023-11-24T05:37:00Z</dcterms:modified>
</cp:coreProperties>
</file>